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2F3B9AF2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 w:rsidR="006F1ACD">
        <w:rPr>
          <w:rFonts w:eastAsiaTheme="minorEastAsia" w:hAnsi="Calibri" w:cstheme="minorBidi"/>
          <w:color w:val="000000"/>
          <w:spacing w:val="22"/>
          <w:sz w:val="29"/>
          <w:szCs w:val="22"/>
        </w:rPr>
        <w:t>4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r w:rsidR="00392197" w:rsidRPr="00392197">
        <w:rPr>
          <w:rFonts w:ascii="NPFMWR+CMR12" w:eastAsiaTheme="minorEastAsia" w:hAnsi="Calibri" w:cstheme="minorBidi"/>
          <w:color w:val="000000"/>
          <w:sz w:val="29"/>
          <w:szCs w:val="22"/>
        </w:rPr>
        <w:t>Iterative Method</w:t>
      </w:r>
      <w:r w:rsidR="00392197">
        <w:rPr>
          <w:rFonts w:ascii="NPFMWR+CMR12" w:eastAsiaTheme="minorEastAsia" w:hAnsi="Calibri" w:cstheme="minorBidi"/>
          <w:color w:val="000000"/>
          <w:sz w:val="29"/>
          <w:szCs w:val="22"/>
        </w:rPr>
        <w:t>s</w:t>
      </w:r>
    </w:p>
    <w:p w14:paraId="65002833" w14:textId="34674AFF" w:rsidR="003E0D24" w:rsidRPr="0051235F" w:rsidRDefault="003E0D24" w:rsidP="00966A13">
      <w:pPr>
        <w:spacing w:before="245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</w:pPr>
      <w:r w:rsidRP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Yanjun Zhang </w:t>
      </w:r>
      <w:hyperlink r:id="rId8" w:history="1">
        <w:r w:rsidRPr="0051235F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  <w:lang w:val="sv-SE"/>
          </w:rPr>
          <w:t>yanjunzh@kth.se</w:t>
        </w:r>
      </w:hyperlink>
      <w:r w:rsidRP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  </w:t>
      </w:r>
      <w:r w:rsid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14</w:t>
      </w:r>
      <w:r w:rsidRP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0</w:t>
      </w:r>
      <w:r w:rsidR="00585257" w:rsidRP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2</w:t>
      </w:r>
      <w:r w:rsidRPr="0051235F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2023</w:t>
      </w:r>
    </w:p>
    <w:p w14:paraId="6BCA0220" w14:textId="77777777" w:rsidR="004C280F" w:rsidRPr="0051235F" w:rsidRDefault="004C280F" w:rsidP="004D38B4">
      <w:pPr>
        <w:rPr>
          <w:rFonts w:ascii="DengXian" w:eastAsia="DengXian" w:hAnsi="DengXian"/>
          <w:lang w:val="sv-SE" w:eastAsia="zh-CN"/>
        </w:rPr>
      </w:pPr>
    </w:p>
    <w:p w14:paraId="7F6DEE31" w14:textId="77777777" w:rsidR="00130CDF" w:rsidRDefault="00245A45" w:rsidP="00245A45">
      <w:r>
        <w:t xml:space="preserve">a)  </w:t>
      </w:r>
    </w:p>
    <w:p w14:paraId="5A746E74" w14:textId="4CCF262C" w:rsidR="00245A45" w:rsidRDefault="00130CDF" w:rsidP="00075D3A">
      <w:pPr>
        <w:jc w:val="both"/>
      </w:pPr>
      <w:r>
        <w:t xml:space="preserve">The answer is </w:t>
      </w:r>
      <w:r w:rsidR="00BC024D">
        <w:t xml:space="preserve">this problem is well posed. The reason is compatibility condition in </w:t>
      </w:r>
      <w:proofErr w:type="spellStart"/>
      <w:r w:rsidR="00BC024D">
        <w:t>Neumannn</w:t>
      </w:r>
      <w:proofErr w:type="spellEnd"/>
      <w:r w:rsidR="00BC024D">
        <w:t xml:space="preserve"> conditions</w:t>
      </w:r>
      <w:r w:rsidR="002C3AB1">
        <w:t xml:space="preserve"> is required </w:t>
      </w:r>
      <w:proofErr w:type="spellStart"/>
      <w:r w:rsidR="002C3AB1">
        <w:t>focing</w:t>
      </w:r>
      <w:proofErr w:type="spellEnd"/>
      <w:r w:rsidR="002C3AB1">
        <w:t xml:space="preserve"> f and the boundary condition</w:t>
      </w:r>
      <w:r w:rsidR="00412F2F">
        <w:t xml:space="preserve"> need to </w:t>
      </w:r>
      <w:proofErr w:type="spellStart"/>
      <w:r w:rsidR="00412F2F">
        <w:t>fuffill</w:t>
      </w:r>
      <w:proofErr w:type="spellEnd"/>
      <w:r w:rsidR="00412F2F">
        <w:t xml:space="preserve"> specific compatibility conditions. Physically, it expresses that flux through the boundary needs to be compensated with a source term inside the domain.</w:t>
      </w:r>
      <w:r w:rsidR="006D4C6D">
        <w:t xml:space="preserve"> For this question, the </w:t>
      </w:r>
      <w:proofErr w:type="spellStart"/>
      <w:r w:rsidR="006D4C6D">
        <w:t>dp</w:t>
      </w:r>
      <w:proofErr w:type="spellEnd"/>
      <w:r w:rsidR="006D4C6D">
        <w:t>/</w:t>
      </w:r>
      <w:proofErr w:type="spellStart"/>
      <w:r w:rsidR="006D4C6D">
        <w:t>dn</w:t>
      </w:r>
      <w:proofErr w:type="spellEnd"/>
      <w:r w:rsidR="006D4C6D">
        <w:t xml:space="preserve">=0, so the </w:t>
      </w:r>
      <w:r w:rsidR="00075D3A">
        <w:t xml:space="preserve">integral of </w:t>
      </w:r>
      <w:r w:rsidR="006D4C6D">
        <w:t>force</w:t>
      </w:r>
      <w:r w:rsidR="00075D3A">
        <w:t xml:space="preserve"> should also be 0. For this homework, I calculated sum of f, the </w:t>
      </w:r>
      <w:proofErr w:type="spellStart"/>
      <w:r w:rsidR="00075D3A">
        <w:t>ans</w:t>
      </w:r>
      <w:proofErr w:type="spellEnd"/>
      <w:r w:rsidR="00075D3A">
        <w:t xml:space="preserve"> is 1.7e-15, which is nearly equal to 0, so it </w:t>
      </w:r>
      <w:proofErr w:type="gramStart"/>
      <w:r w:rsidR="00075D3A">
        <w:t>fulfill</w:t>
      </w:r>
      <w:proofErr w:type="gramEnd"/>
      <w:r w:rsidR="00075D3A">
        <w:t xml:space="preserve"> the compatibility condition.</w:t>
      </w:r>
    </w:p>
    <w:p w14:paraId="0681CD44" w14:textId="77777777" w:rsidR="001A0C56" w:rsidRPr="001A0C56" w:rsidRDefault="001A0C56" w:rsidP="001A0C56"/>
    <w:p w14:paraId="597CB947" w14:textId="0F5F43B3" w:rsidR="001A0C56" w:rsidRDefault="0082399C" w:rsidP="001A0C56">
      <w:r>
        <w:t>b)</w:t>
      </w:r>
    </w:p>
    <w:p w14:paraId="54B4EB10" w14:textId="63A111AF" w:rsidR="00C20301" w:rsidRDefault="00C20301" w:rsidP="001A0C56">
      <w:r>
        <w:t>For this question, the steps are below:</w:t>
      </w:r>
    </w:p>
    <w:p w14:paraId="35304788" w14:textId="6500A8EB" w:rsidR="00C20301" w:rsidRDefault="00C20301" w:rsidP="001A0C56">
      <w:r>
        <w:t>1: Discretized the Laplace equation in all boundaries.</w:t>
      </w:r>
    </w:p>
    <w:p w14:paraId="655D201A" w14:textId="6D3E8DE4" w:rsidR="00C20301" w:rsidRDefault="00C20301" w:rsidP="001A0C56">
      <w:r>
        <w:t>2: Insert the discretization equation in Gauss-Seidel method</w:t>
      </w:r>
    </w:p>
    <w:p w14:paraId="7704D3A0" w14:textId="5898C33E" w:rsidR="00C20301" w:rsidRDefault="00C20301" w:rsidP="001A0C56">
      <w:r>
        <w:t>3: Implemented to Successive Over-Relaxation method.</w:t>
      </w:r>
    </w:p>
    <w:p w14:paraId="01457E65" w14:textId="7787101D" w:rsidR="00C20301" w:rsidRDefault="00C20301" w:rsidP="001A0C56"/>
    <w:p w14:paraId="310F0ACD" w14:textId="70DAF669" w:rsidR="00C20301" w:rsidRDefault="00C20301" w:rsidP="001A0C56">
      <w:r>
        <w:t>Then got the answer.</w:t>
      </w:r>
    </w:p>
    <w:p w14:paraId="1B2C02AC" w14:textId="77777777" w:rsidR="00C20301" w:rsidRDefault="00C20301" w:rsidP="001A0C56"/>
    <w:p w14:paraId="08E93C0B" w14:textId="28926C5E" w:rsidR="00AE3D6B" w:rsidRDefault="00AE3D6B" w:rsidP="001A0C56">
      <w:r>
        <w:t xml:space="preserve">for </w:t>
      </w:r>
      <w:proofErr w:type="spellStart"/>
      <w:r>
        <w:t>i</w:t>
      </w:r>
      <w:proofErr w:type="spellEnd"/>
      <w:r>
        <w:t>=1</w:t>
      </w:r>
    </w:p>
    <w:p w14:paraId="0A7A79E5" w14:textId="1184B2BB" w:rsidR="006F1ACD" w:rsidRDefault="00834E4D" w:rsidP="00834E4D">
      <w:pPr>
        <w:pStyle w:val="MTDisplayEquation"/>
      </w:pPr>
      <w:r>
        <w:tab/>
      </w:r>
      <w:r w:rsidR="00AA30E8" w:rsidRPr="00292A13">
        <w:rPr>
          <w:position w:val="-98"/>
        </w:rPr>
        <w:object w:dxaOrig="7940" w:dyaOrig="2060" w14:anchorId="725B8B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103.2pt" o:ole="">
            <v:imagedata r:id="rId9" o:title=""/>
          </v:shape>
          <o:OLEObject Type="Embed" ProgID="Equation.DSMT4" ShapeID="_x0000_i1025" DrawAspect="Content" ObjectID="_1737911961" r:id="rId10"/>
        </w:object>
      </w:r>
      <w:r>
        <w:tab/>
      </w:r>
    </w:p>
    <w:p w14:paraId="09447F78" w14:textId="77777777" w:rsidR="00DF0CCC" w:rsidRPr="00DF0CCC" w:rsidRDefault="00DF0CCC" w:rsidP="00DF0CCC"/>
    <w:p w14:paraId="7882249C" w14:textId="51D98318" w:rsidR="00AE3D6B" w:rsidRDefault="00AE3D6B" w:rsidP="00AE3D6B">
      <w:r>
        <w:t xml:space="preserve">For </w:t>
      </w:r>
      <w:proofErr w:type="spellStart"/>
      <w:r>
        <w:t>i</w:t>
      </w:r>
      <w:proofErr w:type="spellEnd"/>
      <w:r w:rsidR="00DF0CCC">
        <w:t>=</w:t>
      </w:r>
      <w:proofErr w:type="spellStart"/>
      <w:r w:rsidR="00DF0CCC">
        <w:t>N</w:t>
      </w:r>
      <w:r w:rsidR="00FF6F42">
        <w:rPr>
          <w:vertAlign w:val="subscript"/>
        </w:rPr>
        <w:t>x</w:t>
      </w:r>
      <w:proofErr w:type="spellEnd"/>
    </w:p>
    <w:p w14:paraId="2B5F9297" w14:textId="1A0B18A0" w:rsidR="00AA30E8" w:rsidRDefault="00484642" w:rsidP="00484642">
      <w:pPr>
        <w:pStyle w:val="MTDisplayEquation"/>
      </w:pPr>
      <w:r>
        <w:tab/>
      </w:r>
    </w:p>
    <w:p w14:paraId="36BC738A" w14:textId="0C089889" w:rsidR="00AA30E8" w:rsidRPr="00AA30E8" w:rsidRDefault="00AA30E8" w:rsidP="00AA30E8">
      <w:pPr>
        <w:pStyle w:val="MTDisplayEquation"/>
      </w:pPr>
      <w:r>
        <w:tab/>
      </w:r>
      <w:r w:rsidRPr="00AA30E8">
        <w:rPr>
          <w:position w:val="-98"/>
        </w:rPr>
        <w:object w:dxaOrig="8360" w:dyaOrig="2060" w14:anchorId="64F502E1">
          <v:shape id="_x0000_i1026" type="#_x0000_t75" style="width:417.6pt;height:103.2pt" o:ole="">
            <v:imagedata r:id="rId11" o:title=""/>
          </v:shape>
          <o:OLEObject Type="Embed" ProgID="Equation.DSMT4" ShapeID="_x0000_i1026" DrawAspect="Content" ObjectID="_1737911962" r:id="rId12"/>
        </w:object>
      </w:r>
    </w:p>
    <w:p w14:paraId="4373AF6F" w14:textId="77777777" w:rsidR="00AA30E8" w:rsidRDefault="00AA30E8" w:rsidP="00484642">
      <w:pPr>
        <w:pStyle w:val="MTDisplayEquation"/>
      </w:pPr>
    </w:p>
    <w:p w14:paraId="32F45E7C" w14:textId="5CC2D95A" w:rsidR="00DF0CCC" w:rsidRDefault="00AA30E8" w:rsidP="00484642">
      <w:pPr>
        <w:pStyle w:val="MTDisplayEquation"/>
      </w:pPr>
      <w:r>
        <w:t>For j=1</w:t>
      </w:r>
      <w:r w:rsidR="00484642">
        <w:tab/>
      </w:r>
    </w:p>
    <w:p w14:paraId="693DFE1B" w14:textId="40D06AEE" w:rsidR="00C935B7" w:rsidRDefault="00AA30E8" w:rsidP="00AA30E8">
      <w:pPr>
        <w:pStyle w:val="MTDisplayEquation"/>
      </w:pPr>
      <w:r>
        <w:tab/>
      </w:r>
      <w:r w:rsidR="000B03C8" w:rsidRPr="00AA30E8">
        <w:rPr>
          <w:position w:val="-98"/>
        </w:rPr>
        <w:object w:dxaOrig="7740" w:dyaOrig="2060" w14:anchorId="3CE3B220">
          <v:shape id="_x0000_i1027" type="#_x0000_t75" style="width:387pt;height:103.2pt" o:ole="">
            <v:imagedata r:id="rId13" o:title=""/>
          </v:shape>
          <o:OLEObject Type="Embed" ProgID="Equation.DSMT4" ShapeID="_x0000_i1027" DrawAspect="Content" ObjectID="_1737911963" r:id="rId14"/>
        </w:object>
      </w:r>
      <w:r>
        <w:tab/>
      </w:r>
    </w:p>
    <w:p w14:paraId="62D716BE" w14:textId="0E6FEC4E" w:rsidR="00DF0CCC" w:rsidRDefault="00DF0CCC" w:rsidP="00AE3D6B">
      <w:r>
        <w:lastRenderedPageBreak/>
        <w:t>j=N</w:t>
      </w:r>
      <w:r w:rsidRPr="00FF6F42">
        <w:rPr>
          <w:vertAlign w:val="subscript"/>
        </w:rPr>
        <w:t>y</w:t>
      </w:r>
    </w:p>
    <w:p w14:paraId="561D6687" w14:textId="050DA27B" w:rsidR="00DF0CCC" w:rsidRDefault="00CD48D0" w:rsidP="00CD48D0">
      <w:pPr>
        <w:pStyle w:val="MTDisplayEquation"/>
      </w:pPr>
      <w:r>
        <w:tab/>
      </w:r>
      <w:r w:rsidR="00FF6F42" w:rsidRPr="00FF6F42">
        <w:rPr>
          <w:position w:val="-98"/>
        </w:rPr>
        <w:object w:dxaOrig="8260" w:dyaOrig="2060" w14:anchorId="724ABAA8">
          <v:shape id="_x0000_i1028" type="#_x0000_t75" style="width:413pt;height:103.2pt" o:ole="">
            <v:imagedata r:id="rId15" o:title=""/>
          </v:shape>
          <o:OLEObject Type="Embed" ProgID="Equation.DSMT4" ShapeID="_x0000_i1028" DrawAspect="Content" ObjectID="_1737911964" r:id="rId16"/>
        </w:object>
      </w:r>
    </w:p>
    <w:p w14:paraId="634FCD4C" w14:textId="3E057003" w:rsidR="0082399C" w:rsidRDefault="0021612B" w:rsidP="0021612B">
      <w:pPr>
        <w:pStyle w:val="MTDisplayEquation"/>
      </w:pPr>
      <w:r>
        <w:tab/>
      </w:r>
    </w:p>
    <w:p w14:paraId="11A0B4C5" w14:textId="583EFE66" w:rsidR="00144AA2" w:rsidRDefault="000D336C" w:rsidP="00144AA2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8D4A4F0" wp14:editId="03B26EBE">
                <wp:simplePos x="0" y="0"/>
                <wp:positionH relativeFrom="margin">
                  <wp:align>left</wp:align>
                </wp:positionH>
                <wp:positionV relativeFrom="paragraph">
                  <wp:posOffset>226695</wp:posOffset>
                </wp:positionV>
                <wp:extent cx="6029325" cy="4478655"/>
                <wp:effectExtent l="0" t="0" r="9525" b="0"/>
                <wp:wrapSquare wrapText="bothSides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29325" cy="4478655"/>
                          <a:chOff x="0" y="0"/>
                          <a:chExt cx="5553075" cy="4354830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16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38425" y="2171700"/>
                            <a:ext cx="291465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95575" y="28575"/>
                            <a:ext cx="279527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171700"/>
                            <a:ext cx="2896870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03F100" id="Group 13" o:spid="_x0000_s1026" style="position:absolute;margin-left:0;margin-top:17.85pt;width:474.75pt;height:352.65pt;z-index:251658240;mso-position-horizontal:left;mso-position-horizontal-relative:margin;mso-width-relative:margin;mso-height-relative:margin" coordsize="55530,4354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">
                <v:shape id="Picture 10" o:spid="_x0000_s1027" type="#_x0000_t75" style="position:absolute;width:28956;height:21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">
                  <v:imagedata r:id="rId21" o:title=""/>
                </v:shape>
                <v:shape id="Picture 9" o:spid="_x0000_s1028" type="#_x0000_t75" style="position:absolute;left:26384;top:21717;width:29146;height:218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">
                  <v:imagedata r:id="rId22" o:title=""/>
                </v:shape>
                <v:shape id="Picture 11" o:spid="_x0000_s1029" type="#_x0000_t75" style="position:absolute;left:26955;top:285;width:27953;height:209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">
                  <v:imagedata r:id="rId23" o:title=""/>
                </v:shape>
                <v:shape id="Picture 12" o:spid="_x0000_s1030" type="#_x0000_t75" style="position:absolute;top:21717;width:28968;height:217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">
                  <v:imagedata r:id="rId24" o:title=""/>
                </v:shape>
                <w10:wrap type="square" anchorx="margin"/>
              </v:group>
            </w:pict>
          </mc:Fallback>
        </mc:AlternateContent>
      </w:r>
      <w:r w:rsidR="00637CD2">
        <w:t>c</w:t>
      </w:r>
      <w:r w:rsidR="00AB743E">
        <w:t>)</w:t>
      </w:r>
    </w:p>
    <w:p w14:paraId="43013EE1" w14:textId="08DE6E6D" w:rsidR="000728FF" w:rsidRDefault="000728FF" w:rsidP="00144AA2">
      <w:r>
        <w:rPr>
          <w:noProof/>
        </w:rPr>
        <mc:AlternateContent>
          <mc:Choice Requires="wps">
            <w:drawing>
              <wp:inline distT="0" distB="0" distL="0" distR="0" wp14:anchorId="3D0395CB" wp14:editId="7BAE0D31">
                <wp:extent cx="5731510" cy="256273"/>
                <wp:effectExtent l="0" t="0" r="2540" b="3810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25627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F510DC6" w14:textId="6FB3895F" w:rsidR="000728FF" w:rsidRPr="00FF4818" w:rsidRDefault="000728FF" w:rsidP="000728FF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="00B023CC"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t xml:space="preserve"> R</w:t>
                            </w:r>
                            <w:r>
                              <w:rPr>
                                <w:rFonts w:ascii="DengXian" w:eastAsia="DengXian" w:hAnsi="DengXian"/>
                                <w:lang w:eastAsia="zh-CN"/>
                              </w:rPr>
                              <w:t>elative residual with interaction number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D0395CB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width:451.3pt;height:2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" stroked="f">
                <v:textbox style="mso-fit-shape-to-text:t" inset="0,0,0,0">
                  <w:txbxContent>
                    <w:p w14:paraId="6F510DC6" w14:textId="6FB3895F" w:rsidR="000728FF" w:rsidRPr="00FF4818" w:rsidRDefault="000728FF" w:rsidP="000728FF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="00B023CC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>
                        <w:t xml:space="preserve"> R</w:t>
                      </w:r>
                      <w:r>
                        <w:rPr>
                          <w:rFonts w:ascii="DengXian" w:eastAsia="DengXian" w:hAnsi="DengXian"/>
                          <w:lang w:eastAsia="zh-CN"/>
                        </w:rPr>
                        <w:t>elative residual with interaction number 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7B7626B" w14:textId="17655AC9" w:rsidR="00FF6F42" w:rsidRDefault="001F51CA" w:rsidP="00144AA2">
      <w:r>
        <w:t>As shown in figure 1, the relative residual</w:t>
      </w:r>
      <w:r w:rsidR="00FD0E6D">
        <w:t xml:space="preserve"> </w:t>
      </w:r>
      <w:proofErr w:type="gramStart"/>
      <w:r w:rsidR="00FD0E6D">
        <w:t>are</w:t>
      </w:r>
      <w:proofErr w:type="gramEnd"/>
      <w:r w:rsidR="00FD0E6D">
        <w:t xml:space="preserve"> all decreased. While for the omega=1.9</w:t>
      </w:r>
      <w:r w:rsidR="00AA6FB4">
        <w:t>, the convergence</w:t>
      </w:r>
      <w:r w:rsidR="00FD0E6D">
        <w:t xml:space="preserve"> </w:t>
      </w:r>
      <w:r w:rsidR="0009533A">
        <w:t>i</w:t>
      </w:r>
      <w:r w:rsidR="00FD0E6D">
        <w:t>s the fa</w:t>
      </w:r>
      <w:r w:rsidR="0009533A">
        <w:t>stest and omega=0.1 is the slowest to convergence</w:t>
      </w:r>
      <w:r w:rsidR="00064B2A">
        <w:t>. When omega is 1.0, it is the GS method, which is slower than</w:t>
      </w:r>
      <w:r w:rsidR="000C35DE">
        <w:t xml:space="preserve"> SOR method when omega larger than 1</w:t>
      </w:r>
      <w:r w:rsidR="00AF4638">
        <w:t>.</w:t>
      </w:r>
      <w:r w:rsidR="00BF12D9">
        <w:t xml:space="preserve"> So, the SOR could accelerate convergence.</w:t>
      </w:r>
    </w:p>
    <w:p w14:paraId="314E98D6" w14:textId="76092C42" w:rsidR="005E3844" w:rsidRDefault="005E3844" w:rsidP="00144AA2"/>
    <w:p w14:paraId="3EF2DAAB" w14:textId="3D30FF00" w:rsidR="006F1ACD" w:rsidRDefault="006F1ACD" w:rsidP="001A0C56">
      <w:r>
        <w:t>d)</w:t>
      </w:r>
    </w:p>
    <w:p w14:paraId="76E66D3F" w14:textId="77777777" w:rsidR="00344E29" w:rsidRPr="00DA6C74" w:rsidRDefault="00344E29" w:rsidP="00344E29">
      <w:pPr>
        <w:jc w:val="both"/>
      </w:pPr>
      <w:r>
        <w:t xml:space="preserve">As shown in figure 2, is the different </w:t>
      </w:r>
      <w:proofErr w:type="spellStart"/>
      <w:r>
        <w:t>Nx</w:t>
      </w:r>
      <w:proofErr w:type="spellEnd"/>
      <w:r>
        <w:t>=Ny=N, from 20 to 100. As can be seen, the coarse mesh, N=20 could accelerate convergence. While the fine mesh, N=100 induce slow convergence, the reason is the error reduction is related to h</w:t>
      </w:r>
      <w:r w:rsidRPr="00DA6C74">
        <w:rPr>
          <w:vertAlign w:val="superscript"/>
        </w:rPr>
        <w:t>2</w:t>
      </w:r>
      <w:r>
        <w:t xml:space="preserve">, large N cause small h so the convergence is slow. </w:t>
      </w:r>
    </w:p>
    <w:p w14:paraId="70FB61DE" w14:textId="77777777" w:rsidR="00344E29" w:rsidRDefault="00344E29" w:rsidP="001A0C56"/>
    <w:p w14:paraId="1E843EF7" w14:textId="4E16F92D" w:rsidR="00413C98" w:rsidRDefault="005975CD" w:rsidP="00344E29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2D54FE42" wp14:editId="57291DE2">
            <wp:extent cx="3667125" cy="2898775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1" t="5696" r="7712" b="4266"/>
                    <a:stretch/>
                  </pic:blipFill>
                  <pic:spPr bwMode="auto">
                    <a:xfrm>
                      <a:off x="0" y="0"/>
                      <a:ext cx="3676726" cy="2906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DA3B1E" w14:textId="4756D3FA" w:rsidR="00BF12D9" w:rsidRDefault="00413C98" w:rsidP="00413C98">
      <w:pPr>
        <w:pStyle w:val="Caption"/>
        <w:jc w:val="center"/>
      </w:pPr>
      <w:r>
        <w:t xml:space="preserve">Figure </w:t>
      </w:r>
      <w:fldSimple w:instr=" SEQ Figure \* ARABIC ">
        <w:r w:rsidR="00B023CC">
          <w:rPr>
            <w:noProof/>
          </w:rPr>
          <w:t>2</w:t>
        </w:r>
      </w:fldSimple>
      <w:r>
        <w:t xml:space="preserve"> Different </w:t>
      </w:r>
      <w:proofErr w:type="spellStart"/>
      <w:r>
        <w:t>Nx</w:t>
      </w:r>
      <w:proofErr w:type="spellEnd"/>
      <w:r>
        <w:t xml:space="preserve"> and Ny induced relative </w:t>
      </w:r>
      <w:proofErr w:type="gramStart"/>
      <w:r>
        <w:t>residual</w:t>
      </w:r>
      <w:proofErr w:type="gramEnd"/>
    </w:p>
    <w:p w14:paraId="2584F4C1" w14:textId="78AE4695" w:rsidR="006F1ACD" w:rsidRDefault="006F1ACD" w:rsidP="001A0C56"/>
    <w:p w14:paraId="50D6C45B" w14:textId="70DBA925" w:rsidR="006F1ACD" w:rsidRDefault="006F1ACD" w:rsidP="001A0C56">
      <w:r>
        <w:t>e)</w:t>
      </w:r>
    </w:p>
    <w:p w14:paraId="32098CB9" w14:textId="77777777" w:rsidR="00594FEE" w:rsidRDefault="00594FEE" w:rsidP="00594FEE">
      <w:pPr>
        <w:keepNext/>
        <w:jc w:val="center"/>
      </w:pPr>
      <w:r>
        <w:rPr>
          <w:noProof/>
        </w:rPr>
        <w:drawing>
          <wp:inline distT="0" distB="0" distL="0" distR="0" wp14:anchorId="4CF4D0EB" wp14:editId="5B783349">
            <wp:extent cx="3838575" cy="299171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82" t="4772" r="7156" b="5012"/>
                    <a:stretch/>
                  </pic:blipFill>
                  <pic:spPr bwMode="auto">
                    <a:xfrm>
                      <a:off x="0" y="0"/>
                      <a:ext cx="3846328" cy="299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888076" w14:textId="193AD118" w:rsidR="006F1ACD" w:rsidRDefault="00594FEE" w:rsidP="00594FEE">
      <w:pPr>
        <w:pStyle w:val="Caption"/>
        <w:jc w:val="center"/>
      </w:pPr>
      <w:r>
        <w:t xml:space="preserve">Figure </w:t>
      </w:r>
      <w:fldSimple w:instr=" SEQ Figure \* ARABIC ">
        <w:r w:rsidR="00B023CC">
          <w:rPr>
            <w:noProof/>
          </w:rPr>
          <w:t>3</w:t>
        </w:r>
      </w:fldSimple>
      <w:r>
        <w:t xml:space="preserve"> </w:t>
      </w:r>
      <w:r w:rsidR="009169B2">
        <w:t>C</w:t>
      </w:r>
      <w:r w:rsidR="009169B2">
        <w:rPr>
          <w:rFonts w:ascii="DengXian" w:eastAsia="DengXian" w:hAnsi="DengXian"/>
          <w:lang w:eastAsia="zh-CN"/>
        </w:rPr>
        <w:t>omp</w:t>
      </w:r>
      <w:r w:rsidR="009169B2">
        <w:t>arisons</w:t>
      </w:r>
      <w:r>
        <w:t xml:space="preserve"> of three different </w:t>
      </w:r>
      <w:proofErr w:type="spellStart"/>
      <w:r>
        <w:t>interation</w:t>
      </w:r>
      <w:proofErr w:type="spellEnd"/>
      <w:r>
        <w:t xml:space="preserve"> methods</w:t>
      </w:r>
    </w:p>
    <w:p w14:paraId="190F4D96" w14:textId="10DC453F" w:rsidR="00594FEE" w:rsidRPr="00594FEE" w:rsidRDefault="00594FEE" w:rsidP="005D7125">
      <w:pPr>
        <w:jc w:val="both"/>
        <w:rPr>
          <w:lang w:eastAsia="zh-CN"/>
        </w:rPr>
      </w:pPr>
      <w:r>
        <w:rPr>
          <w:lang w:eastAsia="zh-CN"/>
        </w:rPr>
        <w:t>As shown in figure 3, the comparisons</w:t>
      </w:r>
      <w:r w:rsidR="000E3301">
        <w:rPr>
          <w:lang w:eastAsia="zh-CN"/>
        </w:rPr>
        <w:t xml:space="preserve"> of GS, SOR and GMR. It could be seen that when omega is 1.9, the SOR is the </w:t>
      </w:r>
      <w:r w:rsidR="002F499C">
        <w:rPr>
          <w:lang w:eastAsia="zh-CN"/>
        </w:rPr>
        <w:t xml:space="preserve">fastest method to convergence while the </w:t>
      </w:r>
      <w:r w:rsidR="00E364F9">
        <w:rPr>
          <w:lang w:eastAsia="zh-CN"/>
        </w:rPr>
        <w:t xml:space="preserve">relative residual is higher than </w:t>
      </w:r>
      <w:r w:rsidR="002F499C">
        <w:rPr>
          <w:lang w:eastAsia="zh-CN"/>
        </w:rPr>
        <w:t>GMR</w:t>
      </w:r>
      <w:r w:rsidR="00D02FEC">
        <w:rPr>
          <w:lang w:eastAsia="zh-CN"/>
        </w:rPr>
        <w:t>. The GMR is also fast</w:t>
      </w:r>
      <w:r w:rsidR="00B34437">
        <w:rPr>
          <w:lang w:eastAsia="zh-CN"/>
        </w:rPr>
        <w:t>, nearly the same with SOR, but it has</w:t>
      </w:r>
      <w:r w:rsidR="00D02FEC">
        <w:rPr>
          <w:lang w:eastAsia="zh-CN"/>
        </w:rPr>
        <w:t xml:space="preserve"> a very high accuracy, the relative residual is smallest</w:t>
      </w:r>
      <w:r w:rsidR="000E5E34">
        <w:rPr>
          <w:lang w:eastAsia="zh-CN"/>
        </w:rPr>
        <w:t>. The GS is the slowest one</w:t>
      </w:r>
      <w:r w:rsidR="00B34437">
        <w:rPr>
          <w:lang w:eastAsia="zh-CN"/>
        </w:rPr>
        <w:t xml:space="preserve"> to convergence</w:t>
      </w:r>
      <w:r w:rsidR="000E5E34">
        <w:rPr>
          <w:lang w:eastAsia="zh-CN"/>
        </w:rPr>
        <w:t xml:space="preserve">, also has a high relative residual. </w:t>
      </w:r>
    </w:p>
    <w:sectPr w:rsidR="00594FEE" w:rsidRPr="00594FEE">
      <w:footerReference w:type="defaul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8968D9" w14:textId="77777777" w:rsidR="003F6C85" w:rsidRDefault="003F6C85" w:rsidP="00BF6D00">
      <w:r>
        <w:separator/>
      </w:r>
    </w:p>
  </w:endnote>
  <w:endnote w:type="continuationSeparator" w:id="0">
    <w:p w14:paraId="33555ECD" w14:textId="77777777" w:rsidR="003F6C85" w:rsidRDefault="003F6C85" w:rsidP="00BF6D00">
      <w:r>
        <w:continuationSeparator/>
      </w:r>
    </w:p>
  </w:endnote>
  <w:endnote w:type="continuationNotice" w:id="1">
    <w:p w14:paraId="683F2425" w14:textId="77777777" w:rsidR="003F6C85" w:rsidRDefault="003F6C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911E33" w14:textId="77777777" w:rsidR="003F6C85" w:rsidRDefault="003F6C85" w:rsidP="00BF6D00">
      <w:r>
        <w:separator/>
      </w:r>
    </w:p>
  </w:footnote>
  <w:footnote w:type="continuationSeparator" w:id="0">
    <w:p w14:paraId="5CE1E3A7" w14:textId="77777777" w:rsidR="003F6C85" w:rsidRDefault="003F6C85" w:rsidP="00BF6D00">
      <w:r>
        <w:continuationSeparator/>
      </w:r>
    </w:p>
  </w:footnote>
  <w:footnote w:type="continuationNotice" w:id="1">
    <w:p w14:paraId="268222FC" w14:textId="77777777" w:rsidR="003F6C85" w:rsidRDefault="003F6C8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A56C9"/>
    <w:multiLevelType w:val="hybridMultilevel"/>
    <w:tmpl w:val="52FCED26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B158F"/>
    <w:multiLevelType w:val="hybridMultilevel"/>
    <w:tmpl w:val="4DE6F2F0"/>
    <w:lvl w:ilvl="0" w:tplc="A84866D6">
      <w:start w:val="1"/>
      <w:numFmt w:val="lowerLetter"/>
      <w:lvlText w:val="%1)"/>
      <w:lvlJc w:val="left"/>
      <w:pPr>
        <w:ind w:left="720" w:hanging="360"/>
      </w:pPr>
      <w:rPr>
        <w:rFonts w:ascii="Times New Roman" w:eastAsia="DengXian" w:hAnsi="Times New Roman" w:cs="Times New Roman"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878705">
    <w:abstractNumId w:val="0"/>
  </w:num>
  <w:num w:numId="2" w16cid:durableId="9476649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Q9NaAMNGfz0tAAAA"/>
  </w:docVars>
  <w:rsids>
    <w:rsidRoot w:val="006062AA"/>
    <w:rsid w:val="00006069"/>
    <w:rsid w:val="00011553"/>
    <w:rsid w:val="000117EC"/>
    <w:rsid w:val="00012317"/>
    <w:rsid w:val="00012454"/>
    <w:rsid w:val="000127FF"/>
    <w:rsid w:val="000138CF"/>
    <w:rsid w:val="00014232"/>
    <w:rsid w:val="0001704F"/>
    <w:rsid w:val="00017601"/>
    <w:rsid w:val="00017DF5"/>
    <w:rsid w:val="00021CCB"/>
    <w:rsid w:val="000231C2"/>
    <w:rsid w:val="00024CBA"/>
    <w:rsid w:val="00024EE1"/>
    <w:rsid w:val="00025573"/>
    <w:rsid w:val="00025E4E"/>
    <w:rsid w:val="00031178"/>
    <w:rsid w:val="00032E7C"/>
    <w:rsid w:val="00035BC8"/>
    <w:rsid w:val="00037E9D"/>
    <w:rsid w:val="000417BF"/>
    <w:rsid w:val="00041DA4"/>
    <w:rsid w:val="00042232"/>
    <w:rsid w:val="00043B70"/>
    <w:rsid w:val="00045F66"/>
    <w:rsid w:val="00046756"/>
    <w:rsid w:val="00046F03"/>
    <w:rsid w:val="00050519"/>
    <w:rsid w:val="00053527"/>
    <w:rsid w:val="00053BA9"/>
    <w:rsid w:val="000541B4"/>
    <w:rsid w:val="000545A1"/>
    <w:rsid w:val="00055022"/>
    <w:rsid w:val="00055D9D"/>
    <w:rsid w:val="00056D7A"/>
    <w:rsid w:val="000624CF"/>
    <w:rsid w:val="0006377D"/>
    <w:rsid w:val="00064B2A"/>
    <w:rsid w:val="00064F10"/>
    <w:rsid w:val="000663FA"/>
    <w:rsid w:val="00066BA7"/>
    <w:rsid w:val="00067036"/>
    <w:rsid w:val="000728FF"/>
    <w:rsid w:val="00073BC9"/>
    <w:rsid w:val="000751BE"/>
    <w:rsid w:val="00075D3A"/>
    <w:rsid w:val="00076F4E"/>
    <w:rsid w:val="0008068F"/>
    <w:rsid w:val="00081478"/>
    <w:rsid w:val="00082A62"/>
    <w:rsid w:val="00083E92"/>
    <w:rsid w:val="00092184"/>
    <w:rsid w:val="00092CD9"/>
    <w:rsid w:val="0009388C"/>
    <w:rsid w:val="00093A3F"/>
    <w:rsid w:val="0009533A"/>
    <w:rsid w:val="0009537F"/>
    <w:rsid w:val="00097B71"/>
    <w:rsid w:val="000A2B65"/>
    <w:rsid w:val="000A58A4"/>
    <w:rsid w:val="000A61CD"/>
    <w:rsid w:val="000B03C8"/>
    <w:rsid w:val="000B55C8"/>
    <w:rsid w:val="000B5E58"/>
    <w:rsid w:val="000B74B1"/>
    <w:rsid w:val="000C35DE"/>
    <w:rsid w:val="000C5290"/>
    <w:rsid w:val="000C73D5"/>
    <w:rsid w:val="000D336C"/>
    <w:rsid w:val="000D41FA"/>
    <w:rsid w:val="000D5EB7"/>
    <w:rsid w:val="000D78E0"/>
    <w:rsid w:val="000E2669"/>
    <w:rsid w:val="000E2B45"/>
    <w:rsid w:val="000E3301"/>
    <w:rsid w:val="000E4F49"/>
    <w:rsid w:val="000E55E4"/>
    <w:rsid w:val="000E5E34"/>
    <w:rsid w:val="000E6367"/>
    <w:rsid w:val="000F0575"/>
    <w:rsid w:val="000F27AB"/>
    <w:rsid w:val="001019FD"/>
    <w:rsid w:val="00103BA8"/>
    <w:rsid w:val="00110669"/>
    <w:rsid w:val="00111CCD"/>
    <w:rsid w:val="00114FE6"/>
    <w:rsid w:val="0011609F"/>
    <w:rsid w:val="001239E3"/>
    <w:rsid w:val="00124207"/>
    <w:rsid w:val="00124B78"/>
    <w:rsid w:val="00125DAB"/>
    <w:rsid w:val="00127257"/>
    <w:rsid w:val="00130CDF"/>
    <w:rsid w:val="0013218C"/>
    <w:rsid w:val="00136E34"/>
    <w:rsid w:val="0013773D"/>
    <w:rsid w:val="00141852"/>
    <w:rsid w:val="00141C9F"/>
    <w:rsid w:val="00144AA2"/>
    <w:rsid w:val="00145CFB"/>
    <w:rsid w:val="00146A42"/>
    <w:rsid w:val="00146ADA"/>
    <w:rsid w:val="00146B8D"/>
    <w:rsid w:val="0014747F"/>
    <w:rsid w:val="00147D6D"/>
    <w:rsid w:val="00147E3A"/>
    <w:rsid w:val="001502A1"/>
    <w:rsid w:val="00151460"/>
    <w:rsid w:val="00152879"/>
    <w:rsid w:val="00152E37"/>
    <w:rsid w:val="00155B88"/>
    <w:rsid w:val="00156AEA"/>
    <w:rsid w:val="001579E6"/>
    <w:rsid w:val="00160F64"/>
    <w:rsid w:val="00163280"/>
    <w:rsid w:val="00163BCC"/>
    <w:rsid w:val="00165671"/>
    <w:rsid w:val="00166652"/>
    <w:rsid w:val="00170468"/>
    <w:rsid w:val="001705BC"/>
    <w:rsid w:val="00171F11"/>
    <w:rsid w:val="00173882"/>
    <w:rsid w:val="00173E58"/>
    <w:rsid w:val="00176DEF"/>
    <w:rsid w:val="00177393"/>
    <w:rsid w:val="00182049"/>
    <w:rsid w:val="00192F00"/>
    <w:rsid w:val="00194F1A"/>
    <w:rsid w:val="001970FA"/>
    <w:rsid w:val="001A0C56"/>
    <w:rsid w:val="001A2DF1"/>
    <w:rsid w:val="001A401D"/>
    <w:rsid w:val="001A43B8"/>
    <w:rsid w:val="001A4BD4"/>
    <w:rsid w:val="001A5477"/>
    <w:rsid w:val="001A611E"/>
    <w:rsid w:val="001B47E9"/>
    <w:rsid w:val="001B6A03"/>
    <w:rsid w:val="001B7B12"/>
    <w:rsid w:val="001C0724"/>
    <w:rsid w:val="001C1D1B"/>
    <w:rsid w:val="001C25D0"/>
    <w:rsid w:val="001C2806"/>
    <w:rsid w:val="001C5A8D"/>
    <w:rsid w:val="001D0628"/>
    <w:rsid w:val="001D169B"/>
    <w:rsid w:val="001D19CD"/>
    <w:rsid w:val="001D1DD9"/>
    <w:rsid w:val="001D34D5"/>
    <w:rsid w:val="001D5450"/>
    <w:rsid w:val="001D6A3B"/>
    <w:rsid w:val="001E101D"/>
    <w:rsid w:val="001E150D"/>
    <w:rsid w:val="001E1A30"/>
    <w:rsid w:val="001F1A38"/>
    <w:rsid w:val="001F51CA"/>
    <w:rsid w:val="001F5855"/>
    <w:rsid w:val="001F6D07"/>
    <w:rsid w:val="002015A2"/>
    <w:rsid w:val="00206357"/>
    <w:rsid w:val="00207073"/>
    <w:rsid w:val="00211A51"/>
    <w:rsid w:val="0021284E"/>
    <w:rsid w:val="00212C34"/>
    <w:rsid w:val="002154B3"/>
    <w:rsid w:val="00215A76"/>
    <w:rsid w:val="0021610B"/>
    <w:rsid w:val="0021612B"/>
    <w:rsid w:val="00216901"/>
    <w:rsid w:val="00216AAE"/>
    <w:rsid w:val="00217C1F"/>
    <w:rsid w:val="00221ED5"/>
    <w:rsid w:val="00224F1F"/>
    <w:rsid w:val="002266BF"/>
    <w:rsid w:val="0022695C"/>
    <w:rsid w:val="00230ACD"/>
    <w:rsid w:val="002335C0"/>
    <w:rsid w:val="00233D36"/>
    <w:rsid w:val="00235013"/>
    <w:rsid w:val="0023730E"/>
    <w:rsid w:val="00245A45"/>
    <w:rsid w:val="002467E7"/>
    <w:rsid w:val="002526E5"/>
    <w:rsid w:val="00254169"/>
    <w:rsid w:val="002555EE"/>
    <w:rsid w:val="00256D3A"/>
    <w:rsid w:val="00257E4C"/>
    <w:rsid w:val="0026019F"/>
    <w:rsid w:val="00262836"/>
    <w:rsid w:val="00262AA5"/>
    <w:rsid w:val="002702F8"/>
    <w:rsid w:val="00272819"/>
    <w:rsid w:val="002733DB"/>
    <w:rsid w:val="002758BE"/>
    <w:rsid w:val="00280BC7"/>
    <w:rsid w:val="00281437"/>
    <w:rsid w:val="00282667"/>
    <w:rsid w:val="0028551E"/>
    <w:rsid w:val="00292A13"/>
    <w:rsid w:val="0029450C"/>
    <w:rsid w:val="002946A4"/>
    <w:rsid w:val="0029616D"/>
    <w:rsid w:val="002A4CA7"/>
    <w:rsid w:val="002A55EB"/>
    <w:rsid w:val="002A5D77"/>
    <w:rsid w:val="002A5EC2"/>
    <w:rsid w:val="002A6F6E"/>
    <w:rsid w:val="002B0CD6"/>
    <w:rsid w:val="002B19CC"/>
    <w:rsid w:val="002B3DCF"/>
    <w:rsid w:val="002B4109"/>
    <w:rsid w:val="002B6EF1"/>
    <w:rsid w:val="002B71A1"/>
    <w:rsid w:val="002B79C3"/>
    <w:rsid w:val="002C03BF"/>
    <w:rsid w:val="002C2C8A"/>
    <w:rsid w:val="002C3AB1"/>
    <w:rsid w:val="002C3CA5"/>
    <w:rsid w:val="002C59CC"/>
    <w:rsid w:val="002D0D8C"/>
    <w:rsid w:val="002D3E66"/>
    <w:rsid w:val="002D5B29"/>
    <w:rsid w:val="002D7AB0"/>
    <w:rsid w:val="002D7ADD"/>
    <w:rsid w:val="002E14DD"/>
    <w:rsid w:val="002E3984"/>
    <w:rsid w:val="002F2BC8"/>
    <w:rsid w:val="002F36A3"/>
    <w:rsid w:val="002F499C"/>
    <w:rsid w:val="002F4A70"/>
    <w:rsid w:val="002F6663"/>
    <w:rsid w:val="002F779A"/>
    <w:rsid w:val="003045C0"/>
    <w:rsid w:val="00304C3D"/>
    <w:rsid w:val="003100FB"/>
    <w:rsid w:val="0031149C"/>
    <w:rsid w:val="003120F3"/>
    <w:rsid w:val="0031236B"/>
    <w:rsid w:val="003126BC"/>
    <w:rsid w:val="003132EE"/>
    <w:rsid w:val="00315B40"/>
    <w:rsid w:val="00315D47"/>
    <w:rsid w:val="00316DA6"/>
    <w:rsid w:val="00317984"/>
    <w:rsid w:val="003247C6"/>
    <w:rsid w:val="003302B7"/>
    <w:rsid w:val="003303B5"/>
    <w:rsid w:val="003305C8"/>
    <w:rsid w:val="003347BF"/>
    <w:rsid w:val="00343001"/>
    <w:rsid w:val="00343DFE"/>
    <w:rsid w:val="00344E29"/>
    <w:rsid w:val="00345758"/>
    <w:rsid w:val="00345EB1"/>
    <w:rsid w:val="00352E25"/>
    <w:rsid w:val="00357E4D"/>
    <w:rsid w:val="00362E39"/>
    <w:rsid w:val="0036435B"/>
    <w:rsid w:val="00364A18"/>
    <w:rsid w:val="0036686B"/>
    <w:rsid w:val="00370472"/>
    <w:rsid w:val="0037391C"/>
    <w:rsid w:val="0037560A"/>
    <w:rsid w:val="00375A03"/>
    <w:rsid w:val="00376415"/>
    <w:rsid w:val="00376499"/>
    <w:rsid w:val="003773D5"/>
    <w:rsid w:val="00377B68"/>
    <w:rsid w:val="00383970"/>
    <w:rsid w:val="00384821"/>
    <w:rsid w:val="00384E84"/>
    <w:rsid w:val="0038666A"/>
    <w:rsid w:val="00390E50"/>
    <w:rsid w:val="0039211E"/>
    <w:rsid w:val="00392197"/>
    <w:rsid w:val="00392C19"/>
    <w:rsid w:val="00395B0C"/>
    <w:rsid w:val="00395B1C"/>
    <w:rsid w:val="003A0737"/>
    <w:rsid w:val="003A41E0"/>
    <w:rsid w:val="003A6B4A"/>
    <w:rsid w:val="003B06C6"/>
    <w:rsid w:val="003B0822"/>
    <w:rsid w:val="003B5BD5"/>
    <w:rsid w:val="003B633F"/>
    <w:rsid w:val="003B676F"/>
    <w:rsid w:val="003C0333"/>
    <w:rsid w:val="003C0D7E"/>
    <w:rsid w:val="003C1810"/>
    <w:rsid w:val="003C26A7"/>
    <w:rsid w:val="003C48E9"/>
    <w:rsid w:val="003C7DC5"/>
    <w:rsid w:val="003D1512"/>
    <w:rsid w:val="003D2262"/>
    <w:rsid w:val="003D23F2"/>
    <w:rsid w:val="003D2825"/>
    <w:rsid w:val="003D6971"/>
    <w:rsid w:val="003D768D"/>
    <w:rsid w:val="003D7B62"/>
    <w:rsid w:val="003E0D24"/>
    <w:rsid w:val="003E1317"/>
    <w:rsid w:val="003E36B5"/>
    <w:rsid w:val="003E5432"/>
    <w:rsid w:val="003E5C51"/>
    <w:rsid w:val="003E7741"/>
    <w:rsid w:val="003E7A90"/>
    <w:rsid w:val="003F0CF4"/>
    <w:rsid w:val="003F474F"/>
    <w:rsid w:val="003F5554"/>
    <w:rsid w:val="003F585A"/>
    <w:rsid w:val="003F6C85"/>
    <w:rsid w:val="00404C29"/>
    <w:rsid w:val="004051E3"/>
    <w:rsid w:val="00407676"/>
    <w:rsid w:val="00407A5A"/>
    <w:rsid w:val="004116B4"/>
    <w:rsid w:val="00412F2F"/>
    <w:rsid w:val="00413C98"/>
    <w:rsid w:val="00420191"/>
    <w:rsid w:val="00423F1F"/>
    <w:rsid w:val="004311DF"/>
    <w:rsid w:val="00435603"/>
    <w:rsid w:val="00440F69"/>
    <w:rsid w:val="00444BC0"/>
    <w:rsid w:val="0045068F"/>
    <w:rsid w:val="00450731"/>
    <w:rsid w:val="00450898"/>
    <w:rsid w:val="00451657"/>
    <w:rsid w:val="0045208E"/>
    <w:rsid w:val="0045321F"/>
    <w:rsid w:val="0045618F"/>
    <w:rsid w:val="00461EB8"/>
    <w:rsid w:val="00461FCB"/>
    <w:rsid w:val="0046294C"/>
    <w:rsid w:val="00463EEE"/>
    <w:rsid w:val="00464D6B"/>
    <w:rsid w:val="00464D78"/>
    <w:rsid w:val="004716B2"/>
    <w:rsid w:val="00471A9C"/>
    <w:rsid w:val="00471E19"/>
    <w:rsid w:val="0047581F"/>
    <w:rsid w:val="00476DBE"/>
    <w:rsid w:val="00477656"/>
    <w:rsid w:val="004804E5"/>
    <w:rsid w:val="00481988"/>
    <w:rsid w:val="00484642"/>
    <w:rsid w:val="00484887"/>
    <w:rsid w:val="00484899"/>
    <w:rsid w:val="004853AE"/>
    <w:rsid w:val="00487F11"/>
    <w:rsid w:val="00491665"/>
    <w:rsid w:val="00494005"/>
    <w:rsid w:val="00495125"/>
    <w:rsid w:val="004A73CC"/>
    <w:rsid w:val="004B0222"/>
    <w:rsid w:val="004B2E50"/>
    <w:rsid w:val="004B503D"/>
    <w:rsid w:val="004B54A3"/>
    <w:rsid w:val="004B5931"/>
    <w:rsid w:val="004B59BA"/>
    <w:rsid w:val="004C1910"/>
    <w:rsid w:val="004C280F"/>
    <w:rsid w:val="004C4E37"/>
    <w:rsid w:val="004C5B52"/>
    <w:rsid w:val="004C64FC"/>
    <w:rsid w:val="004C6502"/>
    <w:rsid w:val="004C6F32"/>
    <w:rsid w:val="004D24F9"/>
    <w:rsid w:val="004D38B4"/>
    <w:rsid w:val="004D4470"/>
    <w:rsid w:val="004D55B8"/>
    <w:rsid w:val="004E125D"/>
    <w:rsid w:val="004E2F03"/>
    <w:rsid w:val="004E35DE"/>
    <w:rsid w:val="004E6DA7"/>
    <w:rsid w:val="004F4059"/>
    <w:rsid w:val="004F5F84"/>
    <w:rsid w:val="004F6E55"/>
    <w:rsid w:val="004F70F9"/>
    <w:rsid w:val="005012F5"/>
    <w:rsid w:val="00503DDB"/>
    <w:rsid w:val="005052FF"/>
    <w:rsid w:val="005056FF"/>
    <w:rsid w:val="00507093"/>
    <w:rsid w:val="00507CC8"/>
    <w:rsid w:val="005110BA"/>
    <w:rsid w:val="0051182F"/>
    <w:rsid w:val="0051235F"/>
    <w:rsid w:val="00514210"/>
    <w:rsid w:val="00516694"/>
    <w:rsid w:val="00516B7B"/>
    <w:rsid w:val="0051797E"/>
    <w:rsid w:val="00526A6C"/>
    <w:rsid w:val="00527485"/>
    <w:rsid w:val="00527818"/>
    <w:rsid w:val="00530A12"/>
    <w:rsid w:val="00536C99"/>
    <w:rsid w:val="00540AA8"/>
    <w:rsid w:val="0054214C"/>
    <w:rsid w:val="00542F41"/>
    <w:rsid w:val="005431BB"/>
    <w:rsid w:val="005471CB"/>
    <w:rsid w:val="005536C1"/>
    <w:rsid w:val="005553AB"/>
    <w:rsid w:val="0055643C"/>
    <w:rsid w:val="00556DDE"/>
    <w:rsid w:val="00562C67"/>
    <w:rsid w:val="00563712"/>
    <w:rsid w:val="005646DF"/>
    <w:rsid w:val="005651C9"/>
    <w:rsid w:val="0056685B"/>
    <w:rsid w:val="005672C2"/>
    <w:rsid w:val="00570EC0"/>
    <w:rsid w:val="00572053"/>
    <w:rsid w:val="0057727A"/>
    <w:rsid w:val="00581343"/>
    <w:rsid w:val="00581C14"/>
    <w:rsid w:val="005831E5"/>
    <w:rsid w:val="00585257"/>
    <w:rsid w:val="00585696"/>
    <w:rsid w:val="00585FF6"/>
    <w:rsid w:val="00586B79"/>
    <w:rsid w:val="005904CF"/>
    <w:rsid w:val="0059082C"/>
    <w:rsid w:val="005911DA"/>
    <w:rsid w:val="00592C98"/>
    <w:rsid w:val="00593507"/>
    <w:rsid w:val="00594FEE"/>
    <w:rsid w:val="005975CD"/>
    <w:rsid w:val="005A0490"/>
    <w:rsid w:val="005A2A87"/>
    <w:rsid w:val="005A2CD0"/>
    <w:rsid w:val="005A379C"/>
    <w:rsid w:val="005A62C7"/>
    <w:rsid w:val="005A6F36"/>
    <w:rsid w:val="005B0DBE"/>
    <w:rsid w:val="005B0F8B"/>
    <w:rsid w:val="005B1B93"/>
    <w:rsid w:val="005B58DC"/>
    <w:rsid w:val="005B6747"/>
    <w:rsid w:val="005B7276"/>
    <w:rsid w:val="005C6B57"/>
    <w:rsid w:val="005D7125"/>
    <w:rsid w:val="005E0BCA"/>
    <w:rsid w:val="005E16B6"/>
    <w:rsid w:val="005E3844"/>
    <w:rsid w:val="005E46A3"/>
    <w:rsid w:val="005F44F1"/>
    <w:rsid w:val="005F7C1A"/>
    <w:rsid w:val="006017A5"/>
    <w:rsid w:val="00602813"/>
    <w:rsid w:val="00604B23"/>
    <w:rsid w:val="00604FBC"/>
    <w:rsid w:val="006062AA"/>
    <w:rsid w:val="0060645E"/>
    <w:rsid w:val="006065A7"/>
    <w:rsid w:val="00606C5B"/>
    <w:rsid w:val="006113A3"/>
    <w:rsid w:val="006119A0"/>
    <w:rsid w:val="0061371A"/>
    <w:rsid w:val="0061429B"/>
    <w:rsid w:val="00614990"/>
    <w:rsid w:val="0061772A"/>
    <w:rsid w:val="006221E5"/>
    <w:rsid w:val="00623B67"/>
    <w:rsid w:val="0062781A"/>
    <w:rsid w:val="00627B0C"/>
    <w:rsid w:val="0063188F"/>
    <w:rsid w:val="00634356"/>
    <w:rsid w:val="00635628"/>
    <w:rsid w:val="00637227"/>
    <w:rsid w:val="00637CD2"/>
    <w:rsid w:val="00637DB1"/>
    <w:rsid w:val="006400FF"/>
    <w:rsid w:val="00640DBC"/>
    <w:rsid w:val="006411C1"/>
    <w:rsid w:val="00642D77"/>
    <w:rsid w:val="0064652C"/>
    <w:rsid w:val="00646BA4"/>
    <w:rsid w:val="006551CB"/>
    <w:rsid w:val="00655B9E"/>
    <w:rsid w:val="00656EF5"/>
    <w:rsid w:val="00657FF8"/>
    <w:rsid w:val="0066000B"/>
    <w:rsid w:val="00660F3A"/>
    <w:rsid w:val="006639EC"/>
    <w:rsid w:val="00664EFC"/>
    <w:rsid w:val="00665149"/>
    <w:rsid w:val="0066762E"/>
    <w:rsid w:val="00667752"/>
    <w:rsid w:val="00667904"/>
    <w:rsid w:val="00670EBA"/>
    <w:rsid w:val="006767A0"/>
    <w:rsid w:val="00680A4F"/>
    <w:rsid w:val="00680A93"/>
    <w:rsid w:val="006813BD"/>
    <w:rsid w:val="00681CA8"/>
    <w:rsid w:val="00682F74"/>
    <w:rsid w:val="006861A9"/>
    <w:rsid w:val="006867FD"/>
    <w:rsid w:val="0069105E"/>
    <w:rsid w:val="00695C83"/>
    <w:rsid w:val="006962FB"/>
    <w:rsid w:val="006965C0"/>
    <w:rsid w:val="006A042A"/>
    <w:rsid w:val="006A0D75"/>
    <w:rsid w:val="006A2B8E"/>
    <w:rsid w:val="006A3C2A"/>
    <w:rsid w:val="006A419E"/>
    <w:rsid w:val="006A62A2"/>
    <w:rsid w:val="006B7ACA"/>
    <w:rsid w:val="006B7E31"/>
    <w:rsid w:val="006C1C84"/>
    <w:rsid w:val="006C5C06"/>
    <w:rsid w:val="006C6089"/>
    <w:rsid w:val="006C6DDF"/>
    <w:rsid w:val="006D0677"/>
    <w:rsid w:val="006D2DC5"/>
    <w:rsid w:val="006D4C6D"/>
    <w:rsid w:val="006E12DE"/>
    <w:rsid w:val="006E1639"/>
    <w:rsid w:val="006E2F05"/>
    <w:rsid w:val="006E73B2"/>
    <w:rsid w:val="006F097E"/>
    <w:rsid w:val="006F1ACD"/>
    <w:rsid w:val="006F3FA9"/>
    <w:rsid w:val="006F7734"/>
    <w:rsid w:val="006F79E7"/>
    <w:rsid w:val="00701ECD"/>
    <w:rsid w:val="00701FBA"/>
    <w:rsid w:val="007038D2"/>
    <w:rsid w:val="0070401A"/>
    <w:rsid w:val="00704D32"/>
    <w:rsid w:val="0070511C"/>
    <w:rsid w:val="00717C14"/>
    <w:rsid w:val="007205C3"/>
    <w:rsid w:val="00721A7D"/>
    <w:rsid w:val="007222C1"/>
    <w:rsid w:val="0073178D"/>
    <w:rsid w:val="007322A2"/>
    <w:rsid w:val="00740CA2"/>
    <w:rsid w:val="007414C9"/>
    <w:rsid w:val="0074185F"/>
    <w:rsid w:val="0074373C"/>
    <w:rsid w:val="00744F82"/>
    <w:rsid w:val="00745EEC"/>
    <w:rsid w:val="00746C02"/>
    <w:rsid w:val="00750A9B"/>
    <w:rsid w:val="007515EB"/>
    <w:rsid w:val="007536EA"/>
    <w:rsid w:val="00756B93"/>
    <w:rsid w:val="00757B06"/>
    <w:rsid w:val="007611E6"/>
    <w:rsid w:val="00762665"/>
    <w:rsid w:val="00762D50"/>
    <w:rsid w:val="007676F5"/>
    <w:rsid w:val="00771CCD"/>
    <w:rsid w:val="00773315"/>
    <w:rsid w:val="007744F1"/>
    <w:rsid w:val="00774B79"/>
    <w:rsid w:val="007836B6"/>
    <w:rsid w:val="0078500E"/>
    <w:rsid w:val="00786159"/>
    <w:rsid w:val="007866C6"/>
    <w:rsid w:val="00786806"/>
    <w:rsid w:val="00791A7A"/>
    <w:rsid w:val="00792491"/>
    <w:rsid w:val="0079311C"/>
    <w:rsid w:val="007960D2"/>
    <w:rsid w:val="007965FC"/>
    <w:rsid w:val="007A2387"/>
    <w:rsid w:val="007A60C4"/>
    <w:rsid w:val="007B0BED"/>
    <w:rsid w:val="007B1865"/>
    <w:rsid w:val="007B3BEC"/>
    <w:rsid w:val="007B4D42"/>
    <w:rsid w:val="007B5477"/>
    <w:rsid w:val="007B5AAC"/>
    <w:rsid w:val="007B6B8F"/>
    <w:rsid w:val="007B739F"/>
    <w:rsid w:val="007C1AC0"/>
    <w:rsid w:val="007C6A6E"/>
    <w:rsid w:val="007C6F75"/>
    <w:rsid w:val="007C7693"/>
    <w:rsid w:val="007D14C1"/>
    <w:rsid w:val="007D22C1"/>
    <w:rsid w:val="007D253B"/>
    <w:rsid w:val="007D368F"/>
    <w:rsid w:val="007D5502"/>
    <w:rsid w:val="007E0480"/>
    <w:rsid w:val="007E0940"/>
    <w:rsid w:val="007E1265"/>
    <w:rsid w:val="007E26EC"/>
    <w:rsid w:val="007F18C6"/>
    <w:rsid w:val="007F50F3"/>
    <w:rsid w:val="007F7387"/>
    <w:rsid w:val="007F7C29"/>
    <w:rsid w:val="008004BE"/>
    <w:rsid w:val="00804AF9"/>
    <w:rsid w:val="00805192"/>
    <w:rsid w:val="0081788D"/>
    <w:rsid w:val="00820FED"/>
    <w:rsid w:val="0082399C"/>
    <w:rsid w:val="00825B9C"/>
    <w:rsid w:val="0082635A"/>
    <w:rsid w:val="008264FE"/>
    <w:rsid w:val="00833524"/>
    <w:rsid w:val="00834E4D"/>
    <w:rsid w:val="00837280"/>
    <w:rsid w:val="00842FBB"/>
    <w:rsid w:val="0085523A"/>
    <w:rsid w:val="00855DE8"/>
    <w:rsid w:val="00860AAE"/>
    <w:rsid w:val="00860F40"/>
    <w:rsid w:val="00861A49"/>
    <w:rsid w:val="00861E66"/>
    <w:rsid w:val="00864FA2"/>
    <w:rsid w:val="0086657A"/>
    <w:rsid w:val="00872252"/>
    <w:rsid w:val="00872E0A"/>
    <w:rsid w:val="00873FBC"/>
    <w:rsid w:val="00874185"/>
    <w:rsid w:val="008811BC"/>
    <w:rsid w:val="008820E5"/>
    <w:rsid w:val="00882D00"/>
    <w:rsid w:val="008842F9"/>
    <w:rsid w:val="008907B2"/>
    <w:rsid w:val="008938E4"/>
    <w:rsid w:val="008A0286"/>
    <w:rsid w:val="008A0D22"/>
    <w:rsid w:val="008A2B82"/>
    <w:rsid w:val="008B013D"/>
    <w:rsid w:val="008B2A82"/>
    <w:rsid w:val="008B3A0B"/>
    <w:rsid w:val="008B3EC3"/>
    <w:rsid w:val="008B4271"/>
    <w:rsid w:val="008B46E4"/>
    <w:rsid w:val="008B56C8"/>
    <w:rsid w:val="008B5EB6"/>
    <w:rsid w:val="008B77F4"/>
    <w:rsid w:val="008C03F7"/>
    <w:rsid w:val="008C1492"/>
    <w:rsid w:val="008C179B"/>
    <w:rsid w:val="008C227B"/>
    <w:rsid w:val="008C25B8"/>
    <w:rsid w:val="008C29D2"/>
    <w:rsid w:val="008C55B7"/>
    <w:rsid w:val="008C5940"/>
    <w:rsid w:val="008C79F6"/>
    <w:rsid w:val="008D24D7"/>
    <w:rsid w:val="008D4F1B"/>
    <w:rsid w:val="008E0710"/>
    <w:rsid w:val="008E34E2"/>
    <w:rsid w:val="008E37ED"/>
    <w:rsid w:val="008E4988"/>
    <w:rsid w:val="008F15A2"/>
    <w:rsid w:val="008F2646"/>
    <w:rsid w:val="008F6460"/>
    <w:rsid w:val="008F788F"/>
    <w:rsid w:val="00903270"/>
    <w:rsid w:val="0091072E"/>
    <w:rsid w:val="00911E4C"/>
    <w:rsid w:val="00914103"/>
    <w:rsid w:val="009142C5"/>
    <w:rsid w:val="009169B2"/>
    <w:rsid w:val="00917E6D"/>
    <w:rsid w:val="00922203"/>
    <w:rsid w:val="00923E7A"/>
    <w:rsid w:val="0093074B"/>
    <w:rsid w:val="0093305A"/>
    <w:rsid w:val="0093372A"/>
    <w:rsid w:val="00935108"/>
    <w:rsid w:val="009352FF"/>
    <w:rsid w:val="00935C3D"/>
    <w:rsid w:val="00937894"/>
    <w:rsid w:val="009409BD"/>
    <w:rsid w:val="009442AB"/>
    <w:rsid w:val="009446F5"/>
    <w:rsid w:val="0094548F"/>
    <w:rsid w:val="00947166"/>
    <w:rsid w:val="00950CFA"/>
    <w:rsid w:val="009521B1"/>
    <w:rsid w:val="009528C5"/>
    <w:rsid w:val="00954582"/>
    <w:rsid w:val="00960CAF"/>
    <w:rsid w:val="00966A13"/>
    <w:rsid w:val="009670EE"/>
    <w:rsid w:val="0096756F"/>
    <w:rsid w:val="00967694"/>
    <w:rsid w:val="00971CC5"/>
    <w:rsid w:val="00972013"/>
    <w:rsid w:val="0097305B"/>
    <w:rsid w:val="00975FDF"/>
    <w:rsid w:val="00981BEA"/>
    <w:rsid w:val="0098229A"/>
    <w:rsid w:val="0098361E"/>
    <w:rsid w:val="00984E98"/>
    <w:rsid w:val="009A09D2"/>
    <w:rsid w:val="009A0C1B"/>
    <w:rsid w:val="009A3114"/>
    <w:rsid w:val="009A474D"/>
    <w:rsid w:val="009A4BC9"/>
    <w:rsid w:val="009A4F62"/>
    <w:rsid w:val="009B599E"/>
    <w:rsid w:val="009C6C1D"/>
    <w:rsid w:val="009D202E"/>
    <w:rsid w:val="009D32CC"/>
    <w:rsid w:val="009D3483"/>
    <w:rsid w:val="009D5730"/>
    <w:rsid w:val="009D7E85"/>
    <w:rsid w:val="009E54B2"/>
    <w:rsid w:val="009E79B7"/>
    <w:rsid w:val="009F0492"/>
    <w:rsid w:val="009F13C6"/>
    <w:rsid w:val="009F4C83"/>
    <w:rsid w:val="009F50FA"/>
    <w:rsid w:val="009F5A9D"/>
    <w:rsid w:val="009F6D0D"/>
    <w:rsid w:val="009F6DC5"/>
    <w:rsid w:val="00A004B9"/>
    <w:rsid w:val="00A00768"/>
    <w:rsid w:val="00A02E52"/>
    <w:rsid w:val="00A053BC"/>
    <w:rsid w:val="00A0565F"/>
    <w:rsid w:val="00A05D45"/>
    <w:rsid w:val="00A05FC3"/>
    <w:rsid w:val="00A06002"/>
    <w:rsid w:val="00A115D8"/>
    <w:rsid w:val="00A126E5"/>
    <w:rsid w:val="00A16DE4"/>
    <w:rsid w:val="00A2316B"/>
    <w:rsid w:val="00A30F6F"/>
    <w:rsid w:val="00A36F0A"/>
    <w:rsid w:val="00A43A91"/>
    <w:rsid w:val="00A50820"/>
    <w:rsid w:val="00A517AF"/>
    <w:rsid w:val="00A5300C"/>
    <w:rsid w:val="00A53F23"/>
    <w:rsid w:val="00A567FC"/>
    <w:rsid w:val="00A6488D"/>
    <w:rsid w:val="00A65A73"/>
    <w:rsid w:val="00A66D3F"/>
    <w:rsid w:val="00A70196"/>
    <w:rsid w:val="00A73AE3"/>
    <w:rsid w:val="00A74E47"/>
    <w:rsid w:val="00A75DED"/>
    <w:rsid w:val="00A76235"/>
    <w:rsid w:val="00A82A5F"/>
    <w:rsid w:val="00A84578"/>
    <w:rsid w:val="00A84FB7"/>
    <w:rsid w:val="00A8782C"/>
    <w:rsid w:val="00A90B06"/>
    <w:rsid w:val="00A97A71"/>
    <w:rsid w:val="00AA0928"/>
    <w:rsid w:val="00AA304E"/>
    <w:rsid w:val="00AA30E8"/>
    <w:rsid w:val="00AA4611"/>
    <w:rsid w:val="00AA5E6F"/>
    <w:rsid w:val="00AA6FB4"/>
    <w:rsid w:val="00AA71FF"/>
    <w:rsid w:val="00AB3E30"/>
    <w:rsid w:val="00AB4254"/>
    <w:rsid w:val="00AB55CF"/>
    <w:rsid w:val="00AB6E3D"/>
    <w:rsid w:val="00AB743E"/>
    <w:rsid w:val="00AC1087"/>
    <w:rsid w:val="00AC1CE2"/>
    <w:rsid w:val="00AC1F42"/>
    <w:rsid w:val="00AC2B6A"/>
    <w:rsid w:val="00AC4E19"/>
    <w:rsid w:val="00AC51FD"/>
    <w:rsid w:val="00AD06C1"/>
    <w:rsid w:val="00AD1AAA"/>
    <w:rsid w:val="00AD239D"/>
    <w:rsid w:val="00AD2939"/>
    <w:rsid w:val="00AD362F"/>
    <w:rsid w:val="00AD3B60"/>
    <w:rsid w:val="00AD4FCF"/>
    <w:rsid w:val="00AD6F13"/>
    <w:rsid w:val="00AD70A7"/>
    <w:rsid w:val="00AD7BB2"/>
    <w:rsid w:val="00AE1DFB"/>
    <w:rsid w:val="00AE22D0"/>
    <w:rsid w:val="00AE3D6B"/>
    <w:rsid w:val="00AE4A8F"/>
    <w:rsid w:val="00AE53BC"/>
    <w:rsid w:val="00AE53DD"/>
    <w:rsid w:val="00AE59D2"/>
    <w:rsid w:val="00AE5AFB"/>
    <w:rsid w:val="00AE7752"/>
    <w:rsid w:val="00AE7847"/>
    <w:rsid w:val="00AF18DD"/>
    <w:rsid w:val="00AF2719"/>
    <w:rsid w:val="00AF4638"/>
    <w:rsid w:val="00AF476A"/>
    <w:rsid w:val="00AF4C0B"/>
    <w:rsid w:val="00AF5857"/>
    <w:rsid w:val="00AF6929"/>
    <w:rsid w:val="00AF6CBE"/>
    <w:rsid w:val="00B016F9"/>
    <w:rsid w:val="00B023CC"/>
    <w:rsid w:val="00B058D4"/>
    <w:rsid w:val="00B059AB"/>
    <w:rsid w:val="00B11DBB"/>
    <w:rsid w:val="00B12490"/>
    <w:rsid w:val="00B126FE"/>
    <w:rsid w:val="00B152E3"/>
    <w:rsid w:val="00B15D42"/>
    <w:rsid w:val="00B23DD5"/>
    <w:rsid w:val="00B24F27"/>
    <w:rsid w:val="00B25819"/>
    <w:rsid w:val="00B272EE"/>
    <w:rsid w:val="00B3046B"/>
    <w:rsid w:val="00B31FF6"/>
    <w:rsid w:val="00B34437"/>
    <w:rsid w:val="00B34D98"/>
    <w:rsid w:val="00B37169"/>
    <w:rsid w:val="00B420BD"/>
    <w:rsid w:val="00B460E2"/>
    <w:rsid w:val="00B470B0"/>
    <w:rsid w:val="00B55B0C"/>
    <w:rsid w:val="00B562E7"/>
    <w:rsid w:val="00B6231A"/>
    <w:rsid w:val="00B67CD7"/>
    <w:rsid w:val="00B708F5"/>
    <w:rsid w:val="00B71857"/>
    <w:rsid w:val="00B719C0"/>
    <w:rsid w:val="00B77D06"/>
    <w:rsid w:val="00B83BFC"/>
    <w:rsid w:val="00B85E4C"/>
    <w:rsid w:val="00B86C62"/>
    <w:rsid w:val="00B9016E"/>
    <w:rsid w:val="00B90F2B"/>
    <w:rsid w:val="00B93F3D"/>
    <w:rsid w:val="00B9770A"/>
    <w:rsid w:val="00BA448C"/>
    <w:rsid w:val="00BA4B8A"/>
    <w:rsid w:val="00BA7A5C"/>
    <w:rsid w:val="00BA7D68"/>
    <w:rsid w:val="00BB06A5"/>
    <w:rsid w:val="00BB3744"/>
    <w:rsid w:val="00BB51AE"/>
    <w:rsid w:val="00BB5A1F"/>
    <w:rsid w:val="00BB62D6"/>
    <w:rsid w:val="00BB641C"/>
    <w:rsid w:val="00BC024D"/>
    <w:rsid w:val="00BC18BF"/>
    <w:rsid w:val="00BC248C"/>
    <w:rsid w:val="00BC5761"/>
    <w:rsid w:val="00BC5D61"/>
    <w:rsid w:val="00BC62C0"/>
    <w:rsid w:val="00BD1E28"/>
    <w:rsid w:val="00BD2C68"/>
    <w:rsid w:val="00BD44CA"/>
    <w:rsid w:val="00BD46DF"/>
    <w:rsid w:val="00BD4E09"/>
    <w:rsid w:val="00BE083D"/>
    <w:rsid w:val="00BE32AC"/>
    <w:rsid w:val="00BE3548"/>
    <w:rsid w:val="00BE5D27"/>
    <w:rsid w:val="00BE666A"/>
    <w:rsid w:val="00BE788E"/>
    <w:rsid w:val="00BF0526"/>
    <w:rsid w:val="00BF12D9"/>
    <w:rsid w:val="00BF31F9"/>
    <w:rsid w:val="00BF4A23"/>
    <w:rsid w:val="00BF4C33"/>
    <w:rsid w:val="00BF6734"/>
    <w:rsid w:val="00BF6D00"/>
    <w:rsid w:val="00BF724E"/>
    <w:rsid w:val="00C00F95"/>
    <w:rsid w:val="00C02001"/>
    <w:rsid w:val="00C02151"/>
    <w:rsid w:val="00C02A90"/>
    <w:rsid w:val="00C10A9B"/>
    <w:rsid w:val="00C122A1"/>
    <w:rsid w:val="00C12E2F"/>
    <w:rsid w:val="00C135B5"/>
    <w:rsid w:val="00C157C8"/>
    <w:rsid w:val="00C20301"/>
    <w:rsid w:val="00C220A2"/>
    <w:rsid w:val="00C2290D"/>
    <w:rsid w:val="00C241A7"/>
    <w:rsid w:val="00C2446E"/>
    <w:rsid w:val="00C25D0E"/>
    <w:rsid w:val="00C35675"/>
    <w:rsid w:val="00C37454"/>
    <w:rsid w:val="00C4024F"/>
    <w:rsid w:val="00C40E5F"/>
    <w:rsid w:val="00C43235"/>
    <w:rsid w:val="00C43EDE"/>
    <w:rsid w:val="00C459F1"/>
    <w:rsid w:val="00C474B2"/>
    <w:rsid w:val="00C5793E"/>
    <w:rsid w:val="00C608DF"/>
    <w:rsid w:val="00C61C60"/>
    <w:rsid w:val="00C653B6"/>
    <w:rsid w:val="00C7053E"/>
    <w:rsid w:val="00C72D66"/>
    <w:rsid w:val="00C75B3D"/>
    <w:rsid w:val="00C77F45"/>
    <w:rsid w:val="00C82BD0"/>
    <w:rsid w:val="00C8374D"/>
    <w:rsid w:val="00C83BA4"/>
    <w:rsid w:val="00C87301"/>
    <w:rsid w:val="00C87883"/>
    <w:rsid w:val="00C924AC"/>
    <w:rsid w:val="00C935B7"/>
    <w:rsid w:val="00C9496D"/>
    <w:rsid w:val="00C96A12"/>
    <w:rsid w:val="00C96F97"/>
    <w:rsid w:val="00C97751"/>
    <w:rsid w:val="00CA0A8E"/>
    <w:rsid w:val="00CA4F25"/>
    <w:rsid w:val="00CA753B"/>
    <w:rsid w:val="00CB0D37"/>
    <w:rsid w:val="00CB299B"/>
    <w:rsid w:val="00CC35AE"/>
    <w:rsid w:val="00CC4CFF"/>
    <w:rsid w:val="00CD3031"/>
    <w:rsid w:val="00CD33C8"/>
    <w:rsid w:val="00CD4354"/>
    <w:rsid w:val="00CD48D0"/>
    <w:rsid w:val="00CD4DC0"/>
    <w:rsid w:val="00CD6C2F"/>
    <w:rsid w:val="00CD7DC4"/>
    <w:rsid w:val="00CE15E2"/>
    <w:rsid w:val="00CE2F6D"/>
    <w:rsid w:val="00CE51D9"/>
    <w:rsid w:val="00CE6131"/>
    <w:rsid w:val="00CF113C"/>
    <w:rsid w:val="00CF5444"/>
    <w:rsid w:val="00CF63C4"/>
    <w:rsid w:val="00D02FEC"/>
    <w:rsid w:val="00D04D7F"/>
    <w:rsid w:val="00D0542F"/>
    <w:rsid w:val="00D062C7"/>
    <w:rsid w:val="00D06BBE"/>
    <w:rsid w:val="00D10EFD"/>
    <w:rsid w:val="00D12408"/>
    <w:rsid w:val="00D17128"/>
    <w:rsid w:val="00D206BC"/>
    <w:rsid w:val="00D23D5D"/>
    <w:rsid w:val="00D26BB3"/>
    <w:rsid w:val="00D30300"/>
    <w:rsid w:val="00D34BB5"/>
    <w:rsid w:val="00D36A9F"/>
    <w:rsid w:val="00D44F93"/>
    <w:rsid w:val="00D464BB"/>
    <w:rsid w:val="00D47D83"/>
    <w:rsid w:val="00D51573"/>
    <w:rsid w:val="00D56723"/>
    <w:rsid w:val="00D57E98"/>
    <w:rsid w:val="00D6220E"/>
    <w:rsid w:val="00D6366B"/>
    <w:rsid w:val="00D658AE"/>
    <w:rsid w:val="00D67CFA"/>
    <w:rsid w:val="00D71716"/>
    <w:rsid w:val="00D71718"/>
    <w:rsid w:val="00D7208E"/>
    <w:rsid w:val="00D75079"/>
    <w:rsid w:val="00D75A72"/>
    <w:rsid w:val="00D83CD1"/>
    <w:rsid w:val="00D8516C"/>
    <w:rsid w:val="00D86A33"/>
    <w:rsid w:val="00D90495"/>
    <w:rsid w:val="00D9127E"/>
    <w:rsid w:val="00D93229"/>
    <w:rsid w:val="00D9359C"/>
    <w:rsid w:val="00D93B06"/>
    <w:rsid w:val="00D94C2C"/>
    <w:rsid w:val="00DA4255"/>
    <w:rsid w:val="00DA6C74"/>
    <w:rsid w:val="00DA73D1"/>
    <w:rsid w:val="00DB14E2"/>
    <w:rsid w:val="00DB44A2"/>
    <w:rsid w:val="00DB5343"/>
    <w:rsid w:val="00DB5564"/>
    <w:rsid w:val="00DB55C3"/>
    <w:rsid w:val="00DC0552"/>
    <w:rsid w:val="00DC14B4"/>
    <w:rsid w:val="00DC20A8"/>
    <w:rsid w:val="00DC239B"/>
    <w:rsid w:val="00DC2E46"/>
    <w:rsid w:val="00DD6936"/>
    <w:rsid w:val="00DD70B9"/>
    <w:rsid w:val="00DD7F6A"/>
    <w:rsid w:val="00DE0D8D"/>
    <w:rsid w:val="00DE3A1E"/>
    <w:rsid w:val="00DE6C54"/>
    <w:rsid w:val="00DE7A97"/>
    <w:rsid w:val="00DE7C02"/>
    <w:rsid w:val="00DF0CCC"/>
    <w:rsid w:val="00DF1093"/>
    <w:rsid w:val="00DF1426"/>
    <w:rsid w:val="00DF18FE"/>
    <w:rsid w:val="00DF2806"/>
    <w:rsid w:val="00DF3E49"/>
    <w:rsid w:val="00E00708"/>
    <w:rsid w:val="00E04CAA"/>
    <w:rsid w:val="00E06843"/>
    <w:rsid w:val="00E10C45"/>
    <w:rsid w:val="00E11C38"/>
    <w:rsid w:val="00E12587"/>
    <w:rsid w:val="00E15FD7"/>
    <w:rsid w:val="00E17F39"/>
    <w:rsid w:val="00E27BB9"/>
    <w:rsid w:val="00E3369A"/>
    <w:rsid w:val="00E33E39"/>
    <w:rsid w:val="00E33F9A"/>
    <w:rsid w:val="00E364F9"/>
    <w:rsid w:val="00E37F54"/>
    <w:rsid w:val="00E4094A"/>
    <w:rsid w:val="00E4175D"/>
    <w:rsid w:val="00E4207D"/>
    <w:rsid w:val="00E42F04"/>
    <w:rsid w:val="00E561A7"/>
    <w:rsid w:val="00E60EB5"/>
    <w:rsid w:val="00E62D84"/>
    <w:rsid w:val="00E6342E"/>
    <w:rsid w:val="00E63F00"/>
    <w:rsid w:val="00E67794"/>
    <w:rsid w:val="00E706D7"/>
    <w:rsid w:val="00E70A63"/>
    <w:rsid w:val="00E729A8"/>
    <w:rsid w:val="00E834B1"/>
    <w:rsid w:val="00E839FC"/>
    <w:rsid w:val="00E84420"/>
    <w:rsid w:val="00E859A8"/>
    <w:rsid w:val="00E875AF"/>
    <w:rsid w:val="00E8780A"/>
    <w:rsid w:val="00E87D5A"/>
    <w:rsid w:val="00E90493"/>
    <w:rsid w:val="00E90708"/>
    <w:rsid w:val="00E913E7"/>
    <w:rsid w:val="00E91941"/>
    <w:rsid w:val="00E92C25"/>
    <w:rsid w:val="00E957D3"/>
    <w:rsid w:val="00E9680A"/>
    <w:rsid w:val="00EA0F75"/>
    <w:rsid w:val="00EA6306"/>
    <w:rsid w:val="00EB07FD"/>
    <w:rsid w:val="00EB2FA1"/>
    <w:rsid w:val="00EB7FA6"/>
    <w:rsid w:val="00EC414C"/>
    <w:rsid w:val="00ED5BD6"/>
    <w:rsid w:val="00EE433B"/>
    <w:rsid w:val="00EE4B6E"/>
    <w:rsid w:val="00EE5743"/>
    <w:rsid w:val="00EE6A64"/>
    <w:rsid w:val="00EF2475"/>
    <w:rsid w:val="00EF49D1"/>
    <w:rsid w:val="00EF6361"/>
    <w:rsid w:val="00EF65AE"/>
    <w:rsid w:val="00EF6FDE"/>
    <w:rsid w:val="00F0144B"/>
    <w:rsid w:val="00F03664"/>
    <w:rsid w:val="00F05F85"/>
    <w:rsid w:val="00F07485"/>
    <w:rsid w:val="00F07542"/>
    <w:rsid w:val="00F109A5"/>
    <w:rsid w:val="00F11BCB"/>
    <w:rsid w:val="00F12877"/>
    <w:rsid w:val="00F20FAB"/>
    <w:rsid w:val="00F21B9A"/>
    <w:rsid w:val="00F21F00"/>
    <w:rsid w:val="00F2276D"/>
    <w:rsid w:val="00F239F6"/>
    <w:rsid w:val="00F26B7E"/>
    <w:rsid w:val="00F2792D"/>
    <w:rsid w:val="00F30879"/>
    <w:rsid w:val="00F35D80"/>
    <w:rsid w:val="00F402A6"/>
    <w:rsid w:val="00F405B6"/>
    <w:rsid w:val="00F420FC"/>
    <w:rsid w:val="00F42613"/>
    <w:rsid w:val="00F44D43"/>
    <w:rsid w:val="00F45849"/>
    <w:rsid w:val="00F46E32"/>
    <w:rsid w:val="00F47B85"/>
    <w:rsid w:val="00F5301E"/>
    <w:rsid w:val="00F53CC8"/>
    <w:rsid w:val="00F579D6"/>
    <w:rsid w:val="00F60ECF"/>
    <w:rsid w:val="00F61301"/>
    <w:rsid w:val="00F61679"/>
    <w:rsid w:val="00F616F2"/>
    <w:rsid w:val="00F6300B"/>
    <w:rsid w:val="00F65E9A"/>
    <w:rsid w:val="00F66A7C"/>
    <w:rsid w:val="00F70105"/>
    <w:rsid w:val="00F72D44"/>
    <w:rsid w:val="00F734D4"/>
    <w:rsid w:val="00F76830"/>
    <w:rsid w:val="00F84E07"/>
    <w:rsid w:val="00F851DC"/>
    <w:rsid w:val="00F86143"/>
    <w:rsid w:val="00F96A53"/>
    <w:rsid w:val="00FA1F24"/>
    <w:rsid w:val="00FB0079"/>
    <w:rsid w:val="00FB2A4A"/>
    <w:rsid w:val="00FB4F3A"/>
    <w:rsid w:val="00FC01BB"/>
    <w:rsid w:val="00FC06E6"/>
    <w:rsid w:val="00FC0A6E"/>
    <w:rsid w:val="00FC34A1"/>
    <w:rsid w:val="00FC40D8"/>
    <w:rsid w:val="00FC4BB4"/>
    <w:rsid w:val="00FC5AB1"/>
    <w:rsid w:val="00FC686E"/>
    <w:rsid w:val="00FC6952"/>
    <w:rsid w:val="00FC77B4"/>
    <w:rsid w:val="00FD0E6D"/>
    <w:rsid w:val="00FD273F"/>
    <w:rsid w:val="00FD3239"/>
    <w:rsid w:val="00FD40DA"/>
    <w:rsid w:val="00FE14E1"/>
    <w:rsid w:val="00FE4664"/>
    <w:rsid w:val="00FE4FA7"/>
    <w:rsid w:val="00FE57BA"/>
    <w:rsid w:val="00FE5B1E"/>
    <w:rsid w:val="00FE6824"/>
    <w:rsid w:val="00FE71EB"/>
    <w:rsid w:val="00FF225C"/>
    <w:rsid w:val="00FF2359"/>
    <w:rsid w:val="00FF2C70"/>
    <w:rsid w:val="00FF469C"/>
    <w:rsid w:val="00FF510E"/>
    <w:rsid w:val="00FF679E"/>
    <w:rsid w:val="00FF6800"/>
    <w:rsid w:val="00FF6BA3"/>
    <w:rsid w:val="00FF6F42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D4A68D5A-F75D-42F0-B543-03F710F99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F58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anjunzh@kth.se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13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2.e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1.e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3ADDB7-52EF-4D41-8681-4882A845B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9</TotalTime>
  <Pages>3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</CharactersWithSpaces>
  <SharedDoc>false</SharedDoc>
  <HLinks>
    <vt:vector size="6" baseType="variant">
      <vt:variant>
        <vt:i4>327735</vt:i4>
      </vt:variant>
      <vt:variant>
        <vt:i4>0</vt:i4>
      </vt:variant>
      <vt:variant>
        <vt:i4>0</vt:i4>
      </vt:variant>
      <vt:variant>
        <vt:i4>5</vt:i4>
      </vt:variant>
      <vt:variant>
        <vt:lpwstr>mailto:yanjunzh@kth.s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1110</cp:revision>
  <cp:lastPrinted>2023-02-14T19:31:00Z</cp:lastPrinted>
  <dcterms:created xsi:type="dcterms:W3CDTF">2023-01-20T13:47:00Z</dcterms:created>
  <dcterms:modified xsi:type="dcterms:W3CDTF">2023-02-14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